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709" r:id="rId2"/>
    <p:sldMasterId id="2147483727" r:id="rId3"/>
    <p:sldMasterId id="2147483841" r:id="rId4"/>
  </p:sldMasterIdLst>
  <p:notesMasterIdLst>
    <p:notesMasterId r:id="rId26"/>
  </p:notesMasterIdLst>
  <p:sldIdLst>
    <p:sldId id="324" r:id="rId5"/>
    <p:sldId id="325" r:id="rId6"/>
    <p:sldId id="309" r:id="rId7"/>
    <p:sldId id="326" r:id="rId8"/>
    <p:sldId id="304" r:id="rId9"/>
    <p:sldId id="313" r:id="rId10"/>
    <p:sldId id="327" r:id="rId11"/>
    <p:sldId id="314" r:id="rId12"/>
    <p:sldId id="303" r:id="rId13"/>
    <p:sldId id="328" r:id="rId14"/>
    <p:sldId id="266" r:id="rId15"/>
    <p:sldId id="315" r:id="rId16"/>
    <p:sldId id="317" r:id="rId17"/>
    <p:sldId id="316" r:id="rId18"/>
    <p:sldId id="318" r:id="rId19"/>
    <p:sldId id="323" r:id="rId20"/>
    <p:sldId id="279" r:id="rId21"/>
    <p:sldId id="320" r:id="rId22"/>
    <p:sldId id="321" r:id="rId23"/>
    <p:sldId id="322" r:id="rId24"/>
    <p:sldId id="308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80" d="100"/>
          <a:sy n="80" d="100"/>
        </p:scale>
        <p:origin x="136" y="4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252990-BE9D-48AD-B927-801AA4EB1B36}" type="datetimeFigureOut">
              <a:rPr lang="en-US" smtClean="0"/>
              <a:t>9/3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717876-7A3C-4AE7-9698-817741A876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8042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4068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676DCBF-7F33-4FE3-8BE1-AABA559D790D}" type="slidenum">
              <a:rPr lang="en-US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1599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" name="Google Shape;180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575345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382CF1-3234-4647-891B-FE14D2DB66E9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45124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CC426-D804-4A61-BBD0-64AEC6A0A4EF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31680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9323917" y="274639"/>
            <a:ext cx="2258483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2544234" y="274639"/>
            <a:ext cx="6576484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376D6C-CACB-4606-88BC-AB46C1144663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8076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04397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3242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43464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5527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185717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02539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885784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53675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2F1C06-1F0B-46EF-8295-4D9BE2768F6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41241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12454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1521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8744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591258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958333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156776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078715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444048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9028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51514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8750AC-D79C-4E41-8BEE-5B587B2436A8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22971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88929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264011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706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16307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86370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951048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900832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290920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80246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17161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2544234" y="1600201"/>
            <a:ext cx="4417484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7164917" y="1600201"/>
            <a:ext cx="4417483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64C8FD-A0B8-4281-B996-B3DBFF4BAFF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845375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299759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38728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908870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731165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79922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86607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612396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954717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92139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7935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Chỗ dành sẵn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B260B2-B998-421E-8D3A-756CA182F75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18187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68818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381102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269714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10202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03109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778963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069629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861131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61116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39036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3EF02F-31BD-4F65-AB4F-844C6C368EFE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883747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227489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072891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80824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91A8A9-E69C-4CE7-8C43-7DF281418AF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8222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03D6F9-81C5-4C7A-917C-D68F83EA9C06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96351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87120D-9118-4253-B38D-3EFC2E1BF09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4267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17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0.xml"/><Relationship Id="rId16" Type="http://schemas.openxmlformats.org/officeDocument/2006/relationships/slideLayout" Target="../slideLayouts/slideLayout44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38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4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slideLayout" Target="../slideLayouts/slideLayout58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17" Type="http://schemas.openxmlformats.org/officeDocument/2006/relationships/slideLayout" Target="../slideLayouts/slideLayout62.xml"/><Relationship Id="rId2" Type="http://schemas.openxmlformats.org/officeDocument/2006/relationships/slideLayout" Target="../slideLayouts/slideLayout47.xml"/><Relationship Id="rId16" Type="http://schemas.openxmlformats.org/officeDocument/2006/relationships/slideLayout" Target="../slideLayouts/slideLayout61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55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slideLayout" Target="../slideLayouts/slideLayout5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39485" y="274638"/>
            <a:ext cx="8942916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44234" y="1600201"/>
            <a:ext cx="9038167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1904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04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04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0635CF8-5B74-47FE-9A74-1E9044471B62}" type="slidenum">
              <a:rPr lang="ru-RU">
                <a:solidFill>
                  <a:srgbClr val="000000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93026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4977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  <p:sldLayoutId id="2147483723" r:id="rId14"/>
    <p:sldLayoutId id="2147483724" r:id="rId15"/>
    <p:sldLayoutId id="2147483725" r:id="rId16"/>
    <p:sldLayoutId id="2147483726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075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  <p:sldLayoutId id="2147483739" r:id="rId12"/>
    <p:sldLayoutId id="2147483740" r:id="rId13"/>
    <p:sldLayoutId id="2147483741" r:id="rId14"/>
    <p:sldLayoutId id="2147483742" r:id="rId15"/>
    <p:sldLayoutId id="2147483743" r:id="rId16"/>
    <p:sldLayoutId id="2147483744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9/30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3036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2" r:id="rId1"/>
    <p:sldLayoutId id="2147483843" r:id="rId2"/>
    <p:sldLayoutId id="2147483844" r:id="rId3"/>
    <p:sldLayoutId id="2147483845" r:id="rId4"/>
    <p:sldLayoutId id="2147483846" r:id="rId5"/>
    <p:sldLayoutId id="2147483847" r:id="rId6"/>
    <p:sldLayoutId id="2147483848" r:id="rId7"/>
    <p:sldLayoutId id="2147483849" r:id="rId8"/>
    <p:sldLayoutId id="2147483850" r:id="rId9"/>
    <p:sldLayoutId id="2147483851" r:id="rId10"/>
    <p:sldLayoutId id="2147483852" r:id="rId11"/>
    <p:sldLayoutId id="2147483853" r:id="rId12"/>
    <p:sldLayoutId id="2147483854" r:id="rId13"/>
    <p:sldLayoutId id="2147483855" r:id="rId14"/>
    <p:sldLayoutId id="2147483856" r:id="rId15"/>
    <p:sldLayoutId id="2147483857" r:id="rId16"/>
    <p:sldLayoutId id="2147483858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6.png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5.x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5.xml"/><Relationship Id="rId5" Type="http://schemas.openxmlformats.org/officeDocument/2006/relationships/image" Target="../media/image6.png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slide" Target="slide19.xml"/><Relationship Id="rId7" Type="http://schemas.openxmlformats.org/officeDocument/2006/relationships/image" Target="../media/image26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25.gif"/><Relationship Id="rId5" Type="http://schemas.openxmlformats.org/officeDocument/2006/relationships/image" Target="../media/image24.gif"/><Relationship Id="rId4" Type="http://schemas.openxmlformats.org/officeDocument/2006/relationships/image" Target="../media/image23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.png"/><Relationship Id="rId5" Type="http://schemas.openxmlformats.org/officeDocument/2006/relationships/image" Target="../media/image15.jpg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935502" y="820615"/>
            <a:ext cx="10435882" cy="3106616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ớp 6A có 6 tổ học sinh. Để tổ chức liên hoan cho lớp, cô Ngân đã mua 42 chiếc bánh ngọt và 45 quả quýt. </a:t>
            </a:r>
          </a:p>
          <a:p>
            <a:pPr algn="l"/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ô Ngân có thể chia đều 42 chiếc bánh ngọt cho 6 tổ được không?</a:t>
            </a:r>
          </a:p>
          <a:p>
            <a:pPr algn="l"/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ô Ngân có thể chia đều 45 quả quýt cho 6 tổ được không?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58286" y="4706180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1907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494B865-F7F7-472E-99EA-35563D22790B}"/>
              </a:ext>
            </a:extLst>
          </p:cNvPr>
          <p:cNvSpPr txBox="1"/>
          <p:nvPr/>
        </p:nvSpPr>
        <p:spPr>
          <a:xfrm>
            <a:off x="948690" y="1154430"/>
            <a:ext cx="10172700" cy="156966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vi-VN" sz="3200" dirty="0"/>
              <a:t>BT: </a:t>
            </a:r>
          </a:p>
          <a:p>
            <a:pPr marL="514350" indent="-514350">
              <a:buAutoNum type="alphaLcParenR"/>
            </a:pPr>
            <a:r>
              <a:rPr lang="vi-VN" sz="3200" dirty="0"/>
              <a:t>Thực hiện các phép tính: 0.9; 1.9; 2.9; 3.9; 4.9; 5.9; 6.9</a:t>
            </a:r>
          </a:p>
          <a:p>
            <a:pPr marL="514350" indent="-514350">
              <a:buAutoNum type="alphaLcParenR"/>
            </a:pPr>
            <a:r>
              <a:rPr lang="vi-VN" sz="3200" dirty="0"/>
              <a:t>Chỉ ra 7 bội của 9</a:t>
            </a:r>
          </a:p>
        </p:txBody>
      </p:sp>
    </p:spTree>
    <p:extLst>
      <p:ext uri="{BB962C8B-B14F-4D97-AF65-F5344CB8AC3E}">
        <p14:creationId xmlns:p14="http://schemas.microsoft.com/office/powerpoint/2010/main" val="25565750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6651" y="651717"/>
            <a:ext cx="88146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ội</a:t>
            </a:r>
            <a:endParaRPr lang="en-US" sz="36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993946" y="2360054"/>
            <a:ext cx="10340788" cy="136652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en-US" sz="4000" u="sng" dirty="0" err="1">
                <a:solidFill>
                  <a:srgbClr val="212121"/>
                </a:solidFill>
              </a:rPr>
              <a:t>Quy</a:t>
            </a:r>
            <a:r>
              <a:rPr lang="en-US" sz="4000" u="sng" dirty="0">
                <a:solidFill>
                  <a:srgbClr val="212121"/>
                </a:solidFill>
              </a:rPr>
              <a:t> </a:t>
            </a:r>
            <a:r>
              <a:rPr lang="en-US" sz="4000" u="sng" dirty="0" err="1">
                <a:solidFill>
                  <a:srgbClr val="212121"/>
                </a:solidFill>
              </a:rPr>
              <a:t>tắc</a:t>
            </a:r>
            <a:r>
              <a:rPr lang="en-US" sz="3200" dirty="0">
                <a:solidFill>
                  <a:srgbClr val="212121"/>
                </a:solidFill>
              </a:rPr>
              <a:t>: </a:t>
            </a:r>
            <a:r>
              <a:rPr lang="vi-VN" sz="3200" i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uốn tìm bội của một số khác 0 ta lấy số đó nhân lần lượt với 0; 1; 2; 3; ....</a:t>
            </a:r>
            <a:endParaRPr lang="en-US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3487" y="43193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4244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2540000" y="1727200"/>
            <a:ext cx="2286000" cy="641350"/>
            <a:chOff x="384" y="336"/>
            <a:chExt cx="1440" cy="404"/>
          </a:xfrm>
        </p:grpSpPr>
        <p:sp>
          <p:nvSpPr>
            <p:cNvPr id="53251" name="Text Box 2"/>
            <p:cNvSpPr txBox="1">
              <a:spLocks noChangeArrowheads="1"/>
            </p:cNvSpPr>
            <p:nvPr/>
          </p:nvSpPr>
          <p:spPr bwMode="auto">
            <a:xfrm>
              <a:off x="384" y="336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0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2" name="Text Box 9"/>
            <p:cNvSpPr txBox="1">
              <a:spLocks noChangeArrowheads="1"/>
            </p:cNvSpPr>
            <p:nvPr/>
          </p:nvSpPr>
          <p:spPr bwMode="auto">
            <a:xfrm>
              <a:off x="1488" y="336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2540000" y="2214563"/>
            <a:ext cx="2286000" cy="641350"/>
            <a:chOff x="384" y="643"/>
            <a:chExt cx="1440" cy="404"/>
          </a:xfrm>
        </p:grpSpPr>
        <p:sp>
          <p:nvSpPr>
            <p:cNvPr id="53254" name="Text Box 3"/>
            <p:cNvSpPr txBox="1">
              <a:spLocks noChangeArrowheads="1"/>
            </p:cNvSpPr>
            <p:nvPr/>
          </p:nvSpPr>
          <p:spPr bwMode="auto">
            <a:xfrm>
              <a:off x="384" y="643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5" name="Text Box 10"/>
            <p:cNvSpPr txBox="1">
              <a:spLocks noChangeArrowheads="1"/>
            </p:cNvSpPr>
            <p:nvPr/>
          </p:nvSpPr>
          <p:spPr bwMode="auto">
            <a:xfrm>
              <a:off x="1488" y="643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2540000" y="2717800"/>
            <a:ext cx="2514600" cy="717550"/>
            <a:chOff x="384" y="960"/>
            <a:chExt cx="1584" cy="452"/>
          </a:xfrm>
        </p:grpSpPr>
        <p:sp>
          <p:nvSpPr>
            <p:cNvPr id="53257" name="Text Box 4"/>
            <p:cNvSpPr txBox="1">
              <a:spLocks noChangeArrowheads="1"/>
            </p:cNvSpPr>
            <p:nvPr/>
          </p:nvSpPr>
          <p:spPr bwMode="auto">
            <a:xfrm>
              <a:off x="384" y="1008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8" name="Text Box 11"/>
            <p:cNvSpPr txBox="1">
              <a:spLocks noChangeArrowheads="1"/>
            </p:cNvSpPr>
            <p:nvPr/>
          </p:nvSpPr>
          <p:spPr bwMode="auto">
            <a:xfrm>
              <a:off x="1488" y="960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4</a:t>
              </a:r>
            </a:p>
          </p:txBody>
        </p:sp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2540000" y="3251201"/>
            <a:ext cx="2514600" cy="671513"/>
            <a:chOff x="384" y="1296"/>
            <a:chExt cx="1584" cy="423"/>
          </a:xfrm>
        </p:grpSpPr>
        <p:sp>
          <p:nvSpPr>
            <p:cNvPr id="53260" name="Text Box 5"/>
            <p:cNvSpPr txBox="1">
              <a:spLocks noChangeArrowheads="1"/>
            </p:cNvSpPr>
            <p:nvPr/>
          </p:nvSpPr>
          <p:spPr bwMode="auto">
            <a:xfrm>
              <a:off x="384" y="131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1" name="Text Box 12"/>
            <p:cNvSpPr txBox="1">
              <a:spLocks noChangeArrowheads="1"/>
            </p:cNvSpPr>
            <p:nvPr/>
          </p:nvSpPr>
          <p:spPr bwMode="auto">
            <a:xfrm>
              <a:off x="1488" y="1296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1</a:t>
              </a:r>
            </a:p>
          </p:txBody>
        </p: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2540685" y="3890963"/>
            <a:ext cx="2590115" cy="641350"/>
            <a:chOff x="446" y="1699"/>
            <a:chExt cx="1570" cy="404"/>
          </a:xfrm>
        </p:grpSpPr>
        <p:sp>
          <p:nvSpPr>
            <p:cNvPr id="53263" name="Text Box 6"/>
            <p:cNvSpPr txBox="1">
              <a:spLocks noChangeArrowheads="1"/>
            </p:cNvSpPr>
            <p:nvPr/>
          </p:nvSpPr>
          <p:spPr bwMode="auto">
            <a:xfrm>
              <a:off x="446" y="1699"/>
              <a:ext cx="89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4" name="Text Box 13"/>
            <p:cNvSpPr txBox="1">
              <a:spLocks noChangeArrowheads="1"/>
            </p:cNvSpPr>
            <p:nvPr/>
          </p:nvSpPr>
          <p:spPr bwMode="auto">
            <a:xfrm>
              <a:off x="1488" y="1699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8</a:t>
              </a:r>
            </a:p>
          </p:txBody>
        </p:sp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2540684" y="4424363"/>
            <a:ext cx="2590115" cy="641350"/>
            <a:chOff x="432" y="2035"/>
            <a:chExt cx="1584" cy="404"/>
          </a:xfrm>
        </p:grpSpPr>
        <p:sp>
          <p:nvSpPr>
            <p:cNvPr id="53266" name="Text Box 7"/>
            <p:cNvSpPr txBox="1">
              <a:spLocks noChangeArrowheads="1"/>
            </p:cNvSpPr>
            <p:nvPr/>
          </p:nvSpPr>
          <p:spPr bwMode="auto">
            <a:xfrm>
              <a:off x="432" y="203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5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7" name="Text Box 14"/>
            <p:cNvSpPr txBox="1">
              <a:spLocks noChangeArrowheads="1"/>
            </p:cNvSpPr>
            <p:nvPr/>
          </p:nvSpPr>
          <p:spPr bwMode="auto">
            <a:xfrm>
              <a:off x="1488" y="2035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</p:grp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2692400" y="4927600"/>
            <a:ext cx="1447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3600" b="1">
                <a:solidFill>
                  <a:prstClr val="black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4783139" y="4438650"/>
            <a:ext cx="3743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>
                <a:solidFill>
                  <a:prstClr val="black"/>
                </a:solidFill>
                <a:latin typeface="Times New Roman" panose="02020603050405020304" pitchFamily="18" charset="0"/>
              </a:rPr>
              <a:t> (</a:t>
            </a:r>
            <a:r>
              <a:rPr lang="en-US" i="1">
                <a:solidFill>
                  <a:prstClr val="black"/>
                </a:solidFill>
                <a:latin typeface="Times New Roman" panose="02020603050405020304" pitchFamily="18" charset="0"/>
              </a:rPr>
              <a:t>Loại vì 35&gt;30</a:t>
            </a:r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)</a:t>
            </a:r>
            <a:endParaRPr 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673600" y="2032000"/>
            <a:ext cx="1981200" cy="2743200"/>
            <a:chOff x="1728" y="528"/>
            <a:chExt cx="1248" cy="1728"/>
          </a:xfrm>
        </p:grpSpPr>
        <p:sp>
          <p:nvSpPr>
            <p:cNvPr id="53271" name="Line 18"/>
            <p:cNvSpPr>
              <a:spLocks noChangeShapeType="1"/>
            </p:cNvSpPr>
            <p:nvPr/>
          </p:nvSpPr>
          <p:spPr bwMode="auto">
            <a:xfrm>
              <a:off x="1728" y="528"/>
              <a:ext cx="1248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2" name="Line 19"/>
            <p:cNvSpPr>
              <a:spLocks noChangeShapeType="1"/>
            </p:cNvSpPr>
            <p:nvPr/>
          </p:nvSpPr>
          <p:spPr bwMode="auto">
            <a:xfrm>
              <a:off x="1728" y="816"/>
              <a:ext cx="1248" cy="4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3" name="Line 20"/>
            <p:cNvSpPr>
              <a:spLocks noChangeShapeType="1"/>
            </p:cNvSpPr>
            <p:nvPr/>
          </p:nvSpPr>
          <p:spPr bwMode="auto">
            <a:xfrm>
              <a:off x="1920" y="1200"/>
              <a:ext cx="105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4" name="Line 21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5" name="Line 22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6" name="Line 24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100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53278" name="Text Box 30"/>
          <p:cNvSpPr txBox="1">
            <a:spLocks noChangeArrowheads="1"/>
          </p:cNvSpPr>
          <p:nvPr/>
        </p:nvSpPr>
        <p:spPr bwMode="auto">
          <a:xfrm>
            <a:off x="1982395" y="619264"/>
            <a:ext cx="10744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í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2: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0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7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1" name="AutoShape 34"/>
          <p:cNvSpPr>
            <a:spLocks noChangeArrowheads="1"/>
          </p:cNvSpPr>
          <p:nvPr/>
        </p:nvSpPr>
        <p:spPr bwMode="auto">
          <a:xfrm>
            <a:off x="6502400" y="1828800"/>
            <a:ext cx="3684588" cy="2451100"/>
          </a:xfrm>
          <a:prstGeom prst="star32">
            <a:avLst>
              <a:gd name="adj" fmla="val 45000"/>
            </a:avLst>
          </a:prstGeom>
          <a:solidFill>
            <a:srgbClr val="99FF33"/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21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3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2" grpId="0" autoUpdateAnimBg="0"/>
      <p:bldP spid="14353" grpId="0" build="p" autoUpdateAnimBg="0"/>
      <p:bldP spid="3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50327" y="962514"/>
            <a:ext cx="1447800" cy="641350"/>
            <a:chOff x="480" y="384"/>
            <a:chExt cx="912" cy="404"/>
          </a:xfrm>
        </p:grpSpPr>
        <p:sp>
          <p:nvSpPr>
            <p:cNvPr id="56323" name="Text Box 2"/>
            <p:cNvSpPr txBox="1">
              <a:spLocks noChangeArrowheads="1"/>
            </p:cNvSpPr>
            <p:nvPr/>
          </p:nvSpPr>
          <p:spPr bwMode="auto">
            <a:xfrm>
              <a:off x="480" y="38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56324" name="Object 4"/>
            <p:cNvGraphicFramePr>
              <a:graphicFrameLocks noChangeAspect="1"/>
            </p:cNvGraphicFramePr>
            <p:nvPr/>
          </p:nvGraphicFramePr>
          <p:xfrm>
            <a:off x="720" y="384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6101" imgH="190252" progId="Equation.DSMT4">
                    <p:embed/>
                  </p:oleObj>
                </mc:Choice>
                <mc:Fallback>
                  <p:oleObj name="Equation" r:id="rId2" imgW="76101" imgH="190252" progId="Equation.DSMT4">
                    <p:embed/>
                    <p:pic>
                      <p:nvPicPr>
                        <p:cNvPr id="5632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84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871271" y="1603864"/>
            <a:ext cx="1447800" cy="641350"/>
            <a:chOff x="518" y="772"/>
            <a:chExt cx="912" cy="404"/>
          </a:xfrm>
        </p:grpSpPr>
        <p:graphicFrame>
          <p:nvGraphicFramePr>
            <p:cNvPr id="56326" name="Object 3"/>
            <p:cNvGraphicFramePr>
              <a:graphicFrameLocks noChangeAspect="1"/>
            </p:cNvGraphicFramePr>
            <p:nvPr/>
          </p:nvGraphicFramePr>
          <p:xfrm>
            <a:off x="720" y="81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6101" imgH="190252" progId="Equation.DSMT4">
                    <p:embed/>
                  </p:oleObj>
                </mc:Choice>
                <mc:Fallback>
                  <p:oleObj name="Equation" r:id="rId4" imgW="76101" imgH="190252" progId="Equation.DSMT4">
                    <p:embed/>
                    <p:pic>
                      <p:nvPicPr>
                        <p:cNvPr id="56326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81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7" name="Text Box 5"/>
            <p:cNvSpPr txBox="1">
              <a:spLocks noChangeArrowheads="1"/>
            </p:cNvSpPr>
            <p:nvPr/>
          </p:nvSpPr>
          <p:spPr bwMode="auto">
            <a:xfrm>
              <a:off x="518" y="772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 </a:t>
              </a: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871271" y="2819400"/>
            <a:ext cx="1447800" cy="641350"/>
            <a:chOff x="361" y="614"/>
            <a:chExt cx="912" cy="404"/>
          </a:xfrm>
        </p:grpSpPr>
        <p:graphicFrame>
          <p:nvGraphicFramePr>
            <p:cNvPr id="56329" name="Object 9"/>
            <p:cNvGraphicFramePr>
              <a:graphicFrameLocks noChangeAspect="1"/>
            </p:cNvGraphicFramePr>
            <p:nvPr/>
          </p:nvGraphicFramePr>
          <p:xfrm>
            <a:off x="683" y="63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6101" imgH="190252" progId="Equation.DSMT4">
                    <p:embed/>
                  </p:oleObj>
                </mc:Choice>
                <mc:Fallback>
                  <p:oleObj name="Equation" r:id="rId5" imgW="76101" imgH="190252" progId="Equation.DSMT4">
                    <p:embed/>
                    <p:pic>
                      <p:nvPicPr>
                        <p:cNvPr id="5632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" y="63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0" name="Text Box 10"/>
            <p:cNvSpPr txBox="1">
              <a:spLocks noChangeArrowheads="1"/>
            </p:cNvSpPr>
            <p:nvPr/>
          </p:nvSpPr>
          <p:spPr bwMode="auto">
            <a:xfrm>
              <a:off x="361" y="61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1984959" y="5492727"/>
            <a:ext cx="1447800" cy="641350"/>
            <a:chOff x="336" y="554"/>
            <a:chExt cx="912" cy="404"/>
          </a:xfrm>
        </p:grpSpPr>
        <p:graphicFrame>
          <p:nvGraphicFramePr>
            <p:cNvPr id="56332" name="Object 12"/>
            <p:cNvGraphicFramePr>
              <a:graphicFrameLocks noChangeAspect="1"/>
            </p:cNvGraphicFramePr>
            <p:nvPr/>
          </p:nvGraphicFramePr>
          <p:xfrm>
            <a:off x="645" y="57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6101" imgH="190252" progId="Equation.DSMT4">
                    <p:embed/>
                  </p:oleObj>
                </mc:Choice>
                <mc:Fallback>
                  <p:oleObj name="Equation" r:id="rId6" imgW="76101" imgH="190252" progId="Equation.DSMT4">
                    <p:embed/>
                    <p:pic>
                      <p:nvPicPr>
                        <p:cNvPr id="5633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" y="57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3" name="Text Box 13"/>
            <p:cNvSpPr txBox="1">
              <a:spLocks noChangeArrowheads="1"/>
            </p:cNvSpPr>
            <p:nvPr/>
          </p:nvSpPr>
          <p:spPr bwMode="auto">
            <a:xfrm>
              <a:off x="336" y="55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1861169" y="2230301"/>
            <a:ext cx="1524000" cy="673375"/>
            <a:chOff x="278" y="998"/>
            <a:chExt cx="960" cy="404"/>
          </a:xfrm>
        </p:grpSpPr>
        <p:grpSp>
          <p:nvGrpSpPr>
            <p:cNvPr id="56335" name="Group 14"/>
            <p:cNvGrpSpPr>
              <a:grpSpLocks/>
            </p:cNvGrpSpPr>
            <p:nvPr/>
          </p:nvGrpSpPr>
          <p:grpSpPr bwMode="auto">
            <a:xfrm>
              <a:off x="484" y="1010"/>
              <a:ext cx="287" cy="379"/>
              <a:chOff x="772" y="3122"/>
              <a:chExt cx="287" cy="379"/>
            </a:xfrm>
          </p:grpSpPr>
          <p:graphicFrame>
            <p:nvGraphicFramePr>
              <p:cNvPr id="56336" name="Object 15"/>
              <p:cNvGraphicFramePr>
                <a:graphicFrameLocks noChangeAspect="1"/>
              </p:cNvGraphicFramePr>
              <p:nvPr/>
            </p:nvGraphicFramePr>
            <p:xfrm>
              <a:off x="830" y="3122"/>
              <a:ext cx="207" cy="3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76101" imgH="190252" progId="Equation.DSMT4">
                      <p:embed/>
                    </p:oleObj>
                  </mc:Choice>
                  <mc:Fallback>
                    <p:oleObj name="Equation" r:id="rId7" imgW="76101" imgH="190252" progId="Equation.DSMT4">
                      <p:embed/>
                      <p:pic>
                        <p:nvPicPr>
                          <p:cNvPr id="56336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0" y="3122"/>
                            <a:ext cx="207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37" name="Line 16"/>
              <p:cNvSpPr>
                <a:spLocks noChangeShapeType="1"/>
              </p:cNvSpPr>
              <p:nvPr/>
            </p:nvSpPr>
            <p:spPr bwMode="auto">
              <a:xfrm flipH="1">
                <a:off x="772" y="3152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38" name="Text Box 17"/>
            <p:cNvSpPr txBox="1">
              <a:spLocks noChangeArrowheads="1"/>
            </p:cNvSpPr>
            <p:nvPr/>
          </p:nvSpPr>
          <p:spPr bwMode="auto">
            <a:xfrm>
              <a:off x="278" y="998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3</a:t>
              </a:r>
            </a:p>
          </p:txBody>
        </p:sp>
      </p:grpSp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1903052" y="3453693"/>
            <a:ext cx="1524000" cy="658811"/>
            <a:chOff x="330" y="883"/>
            <a:chExt cx="960" cy="415"/>
          </a:xfrm>
        </p:grpSpPr>
        <p:grpSp>
          <p:nvGrpSpPr>
            <p:cNvPr id="56340" name="Group 21"/>
            <p:cNvGrpSpPr>
              <a:grpSpLocks/>
            </p:cNvGrpSpPr>
            <p:nvPr/>
          </p:nvGrpSpPr>
          <p:grpSpPr bwMode="auto">
            <a:xfrm>
              <a:off x="537" y="883"/>
              <a:ext cx="295" cy="408"/>
              <a:chOff x="825" y="2995"/>
              <a:chExt cx="295" cy="408"/>
            </a:xfrm>
          </p:grpSpPr>
          <p:graphicFrame>
            <p:nvGraphicFramePr>
              <p:cNvPr id="56341" name="Object 22"/>
              <p:cNvGraphicFramePr>
                <a:graphicFrameLocks noChangeAspect="1"/>
              </p:cNvGraphicFramePr>
              <p:nvPr/>
            </p:nvGraphicFramePr>
            <p:xfrm>
              <a:off x="897" y="2995"/>
              <a:ext cx="223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76101" imgH="190252" progId="Equation.DSMT4">
                      <p:embed/>
                    </p:oleObj>
                  </mc:Choice>
                  <mc:Fallback>
                    <p:oleObj name="Equation" r:id="rId9" imgW="76101" imgH="190252" progId="Equation.DSMT4">
                      <p:embed/>
                      <p:pic>
                        <p:nvPicPr>
                          <p:cNvPr id="56341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7" y="2995"/>
                            <a:ext cx="223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42" name="Line 23"/>
              <p:cNvSpPr>
                <a:spLocks noChangeShapeType="1"/>
              </p:cNvSpPr>
              <p:nvPr/>
            </p:nvSpPr>
            <p:spPr bwMode="auto">
              <a:xfrm flipH="1">
                <a:off x="825" y="3064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43" name="Text Box 24"/>
            <p:cNvSpPr txBox="1">
              <a:spLocks noChangeArrowheads="1"/>
            </p:cNvSpPr>
            <p:nvPr/>
          </p:nvSpPr>
          <p:spPr bwMode="auto">
            <a:xfrm>
              <a:off x="330" y="894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5</a:t>
              </a:r>
            </a:p>
          </p:txBody>
        </p:sp>
      </p:grp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1941514" y="4112420"/>
            <a:ext cx="1524000" cy="701676"/>
            <a:chOff x="287" y="902"/>
            <a:chExt cx="960" cy="442"/>
          </a:xfrm>
        </p:grpSpPr>
        <p:grpSp>
          <p:nvGrpSpPr>
            <p:cNvPr id="56345" name="Group 26"/>
            <p:cNvGrpSpPr>
              <a:grpSpLocks/>
            </p:cNvGrpSpPr>
            <p:nvPr/>
          </p:nvGrpSpPr>
          <p:grpSpPr bwMode="auto">
            <a:xfrm>
              <a:off x="542" y="902"/>
              <a:ext cx="287" cy="422"/>
              <a:chOff x="830" y="3014"/>
              <a:chExt cx="287" cy="422"/>
            </a:xfrm>
          </p:grpSpPr>
          <p:graphicFrame>
            <p:nvGraphicFramePr>
              <p:cNvPr id="56346" name="Object 27"/>
              <p:cNvGraphicFramePr>
                <a:graphicFrameLocks noChangeAspect="1"/>
              </p:cNvGraphicFramePr>
              <p:nvPr/>
            </p:nvGraphicFramePr>
            <p:xfrm>
              <a:off x="872" y="3014"/>
              <a:ext cx="230" cy="4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76101" imgH="190252" progId="Equation.DSMT4">
                      <p:embed/>
                    </p:oleObj>
                  </mc:Choice>
                  <mc:Fallback>
                    <p:oleObj name="Equation" r:id="rId10" imgW="76101" imgH="190252" progId="Equation.DSMT4">
                      <p:embed/>
                      <p:pic>
                        <p:nvPicPr>
                          <p:cNvPr id="56346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2" y="3014"/>
                            <a:ext cx="230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47" name="Line 28"/>
              <p:cNvSpPr>
                <a:spLocks noChangeShapeType="1"/>
              </p:cNvSpPr>
              <p:nvPr/>
            </p:nvSpPr>
            <p:spPr bwMode="auto">
              <a:xfrm flipH="1">
                <a:off x="830" y="3073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48" name="Text Box 29"/>
            <p:cNvSpPr txBox="1">
              <a:spLocks noChangeArrowheads="1"/>
            </p:cNvSpPr>
            <p:nvPr/>
          </p:nvSpPr>
          <p:spPr bwMode="auto">
            <a:xfrm>
              <a:off x="287" y="940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6</a:t>
              </a:r>
            </a:p>
          </p:txBody>
        </p:sp>
      </p:grpSp>
      <p:grpSp>
        <p:nvGrpSpPr>
          <p:cNvPr id="12" name="Group 30"/>
          <p:cNvGrpSpPr>
            <a:grpSpLocks/>
          </p:cNvGrpSpPr>
          <p:nvPr/>
        </p:nvGrpSpPr>
        <p:grpSpPr bwMode="auto">
          <a:xfrm>
            <a:off x="1984470" y="4819515"/>
            <a:ext cx="1524000" cy="641351"/>
            <a:chOff x="396" y="940"/>
            <a:chExt cx="960" cy="404"/>
          </a:xfrm>
        </p:grpSpPr>
        <p:grpSp>
          <p:nvGrpSpPr>
            <p:cNvPr id="56350" name="Group 31"/>
            <p:cNvGrpSpPr>
              <a:grpSpLocks/>
            </p:cNvGrpSpPr>
            <p:nvPr/>
          </p:nvGrpSpPr>
          <p:grpSpPr bwMode="auto">
            <a:xfrm>
              <a:off x="602" y="966"/>
              <a:ext cx="287" cy="352"/>
              <a:chOff x="890" y="3078"/>
              <a:chExt cx="287" cy="352"/>
            </a:xfrm>
          </p:grpSpPr>
          <p:graphicFrame>
            <p:nvGraphicFramePr>
              <p:cNvPr id="56351" name="Object 32"/>
              <p:cNvGraphicFramePr>
                <a:graphicFrameLocks noChangeAspect="1"/>
              </p:cNvGraphicFramePr>
              <p:nvPr/>
            </p:nvGraphicFramePr>
            <p:xfrm>
              <a:off x="956" y="3078"/>
              <a:ext cx="192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76101" imgH="190252" progId="Equation.DSMT4">
                      <p:embed/>
                    </p:oleObj>
                  </mc:Choice>
                  <mc:Fallback>
                    <p:oleObj name="Equation" r:id="rId11" imgW="76101" imgH="190252" progId="Equation.DSMT4">
                      <p:embed/>
                      <p:pic>
                        <p:nvPicPr>
                          <p:cNvPr id="56351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6" y="3078"/>
                            <a:ext cx="192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52" name="Line 33"/>
              <p:cNvSpPr>
                <a:spLocks noChangeShapeType="1"/>
              </p:cNvSpPr>
              <p:nvPr/>
            </p:nvSpPr>
            <p:spPr bwMode="auto">
              <a:xfrm flipH="1">
                <a:off x="890" y="3120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53" name="Text Box 34"/>
            <p:cNvSpPr txBox="1">
              <a:spLocks noChangeArrowheads="1"/>
            </p:cNvSpPr>
            <p:nvPr/>
          </p:nvSpPr>
          <p:spPr bwMode="auto">
            <a:xfrm>
              <a:off x="396" y="940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7</a:t>
              </a:r>
            </a:p>
          </p:txBody>
        </p:sp>
      </p:grpSp>
      <p:sp>
        <p:nvSpPr>
          <p:cNvPr id="17451" name="AutoShape 43"/>
          <p:cNvSpPr>
            <a:spLocks noChangeArrowheads="1"/>
          </p:cNvSpPr>
          <p:nvPr/>
        </p:nvSpPr>
        <p:spPr bwMode="auto">
          <a:xfrm>
            <a:off x="6217781" y="912650"/>
            <a:ext cx="4179277" cy="2895600"/>
          </a:xfrm>
          <a:prstGeom prst="star24">
            <a:avLst>
              <a:gd name="adj" fmla="val 37500"/>
            </a:avLst>
          </a:prstGeom>
          <a:solidFill>
            <a:srgbClr val="FF0000"/>
          </a:solidFill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Đây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là</a:t>
            </a:r>
            <a:endParaRPr lang="en-US" sz="3600" b="1" dirty="0">
              <a:solidFill>
                <a:prstClr val="white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ước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8</a:t>
            </a: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170010" y="4495091"/>
            <a:ext cx="2454096" cy="1578514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3427052" y="1371600"/>
            <a:ext cx="2786179" cy="9287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432759" y="1924539"/>
            <a:ext cx="2780472" cy="37576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3582745" y="2360450"/>
            <a:ext cx="2630486" cy="8397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3385169" y="2345284"/>
            <a:ext cx="2780472" cy="351309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9450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5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63"/>
          <p:cNvGraphicFramePr>
            <a:graphicFrameLocks noChangeAspect="1"/>
          </p:cNvGraphicFramePr>
          <p:nvPr/>
        </p:nvGraphicFramePr>
        <p:xfrm>
          <a:off x="5943600" y="23622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622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7" name="Picture 3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5413375"/>
            <a:ext cx="1143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64" name="Group 44"/>
          <p:cNvGrpSpPr>
            <a:grpSpLocks/>
          </p:cNvGrpSpPr>
          <p:nvPr/>
        </p:nvGrpSpPr>
        <p:grpSpPr bwMode="auto">
          <a:xfrm>
            <a:off x="2474913" y="7013575"/>
            <a:ext cx="2514600" cy="579438"/>
            <a:chOff x="432" y="2371"/>
            <a:chExt cx="1584" cy="365"/>
          </a:xfrm>
        </p:grpSpPr>
        <p:sp>
          <p:nvSpPr>
            <p:cNvPr id="2072" name="Text Box 25"/>
            <p:cNvSpPr txBox="1">
              <a:spLocks noChangeArrowheads="1"/>
            </p:cNvSpPr>
            <p:nvPr/>
          </p:nvSpPr>
          <p:spPr bwMode="auto">
            <a:xfrm>
              <a:off x="432" y="2371"/>
              <a:ext cx="9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73" name="Text Box 26"/>
            <p:cNvSpPr txBox="1">
              <a:spLocks noChangeArrowheads="1"/>
            </p:cNvSpPr>
            <p:nvPr/>
          </p:nvSpPr>
          <p:spPr bwMode="auto">
            <a:xfrm>
              <a:off x="1488" y="2371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5" name="Rectangle 34"/>
          <p:cNvSpPr/>
          <p:nvPr/>
        </p:nvSpPr>
        <p:spPr>
          <a:xfrm>
            <a:off x="456716" y="620045"/>
            <a:ext cx="51262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)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2" name="Text Box 15"/>
          <p:cNvSpPr txBox="1">
            <a:spLocks noChangeArrowheads="1"/>
          </p:cNvSpPr>
          <p:nvPr/>
        </p:nvSpPr>
        <p:spPr bwMode="auto">
          <a:xfrm>
            <a:off x="711853" y="2023901"/>
            <a:ext cx="10692093" cy="15696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u="sng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Quy</a:t>
            </a:r>
            <a:r>
              <a:rPr lang="en-US" sz="3200" b="1" u="sng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ắ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: 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T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ó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ể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ìm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(a &gt;1)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ằng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h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ầ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ượ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chia 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ự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iê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ừ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1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ế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ể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é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em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chi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ế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ững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à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,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hi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ó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ấy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09781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3015" y="742225"/>
            <a:ext cx="1051939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ác số là ước của 15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76184" y="2419057"/>
            <a:ext cx="11811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en-US" sz="3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38316" y="4767481"/>
            <a:ext cx="2454096" cy="157851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73015" y="3124587"/>
            <a:ext cx="953280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hia 15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5, t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5 chi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, 3, 5, 15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1, 3, 5, 15 là ước của 15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</a:t>
            </a:r>
          </a:p>
        </p:txBody>
      </p:sp>
    </p:spTree>
    <p:extLst>
      <p:ext uri="{BB962C8B-B14F-4D97-AF65-F5344CB8AC3E}">
        <p14:creationId xmlns:p14="http://schemas.microsoft.com/office/powerpoint/2010/main" val="622513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201616" y="558166"/>
            <a:ext cx="7549662" cy="82515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b="1" u="sng" dirty="0" err="1">
                <a:solidFill>
                  <a:srgbClr val="FF0000"/>
                </a:solidFill>
              </a:rPr>
              <a:t>Chú</a:t>
            </a:r>
            <a:r>
              <a:rPr lang="en-US" b="1" u="sng" dirty="0">
                <a:solidFill>
                  <a:srgbClr val="FF0000"/>
                </a:solidFill>
              </a:rPr>
              <a:t> ý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83857" y="4389656"/>
            <a:ext cx="2454096" cy="1578514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301262" y="1871150"/>
            <a:ext cx="8991599" cy="2518506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.</a:t>
            </a:r>
          </a:p>
          <a:p>
            <a:pPr marL="457200" indent="-457200" algn="l">
              <a:buFontTx/>
              <a:buChar char="-"/>
            </a:pP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Tx/>
              <a:buChar char="-"/>
            </a:pP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Tx/>
              <a:buChar char="-"/>
            </a:pPr>
            <a:endParaRPr lang="en-US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84593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5" name="Picture 3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318" y="2246314"/>
            <a:ext cx="3207265" cy="1385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397" name="Picture 5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5485" y="2939257"/>
            <a:ext cx="3349618" cy="2576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2" name="Picture 10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649" y="1245822"/>
            <a:ext cx="3540327" cy="271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3" name="Picture 11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119" y="2490790"/>
            <a:ext cx="2163762" cy="155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8756884" y="4221714"/>
            <a:ext cx="2954215" cy="1956348"/>
          </a:xfrm>
          <a:prstGeom prst="roundRect">
            <a:avLst/>
          </a:prstGeom>
          <a:solidFill>
            <a:schemeClr val="bg1"/>
          </a:solidFill>
          <a:ln w="571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0, 1, 2, 3,…</a:t>
            </a:r>
          </a:p>
          <a:p>
            <a:pPr algn="ctr"/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9105103" y="515815"/>
            <a:ext cx="2605997" cy="2423442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hia 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TN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a chi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pPr algn="ctr"/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492369" y="2603134"/>
            <a:ext cx="3141785" cy="1957143"/>
          </a:xfrm>
          <a:prstGeom prst="roundRect">
            <a:avLst/>
          </a:prstGeom>
          <a:solidFill>
            <a:schemeClr val="bg1"/>
          </a:solidFill>
          <a:ln w="57150"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chi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096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9"/>
          <p:cNvSpPr txBox="1"/>
          <p:nvPr/>
        </p:nvSpPr>
        <p:spPr>
          <a:xfrm>
            <a:off x="3089323" y="622531"/>
            <a:ext cx="4952708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FFFF00"/>
              </a:buClr>
              <a:buSzPts val="3600"/>
              <a:buFont typeface="Times New Roman"/>
              <a:buNone/>
            </a:pPr>
            <a:r>
              <a:rPr lang="en-US" sz="36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OẠT ĐỘNG NHÓM</a:t>
            </a:r>
            <a:endParaRPr sz="3600" b="1" kern="0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83" name="Google Shape;183;p9"/>
          <p:cNvSpPr/>
          <p:nvPr/>
        </p:nvSpPr>
        <p:spPr>
          <a:xfrm>
            <a:off x="1470855" y="1248186"/>
            <a:ext cx="8554721" cy="4682650"/>
          </a:xfrm>
          <a:prstGeom prst="roundRect">
            <a:avLst>
              <a:gd name="adj" fmla="val 16667"/>
            </a:avLst>
          </a:prstGeom>
          <a:solidFill>
            <a:srgbClr val="548135"/>
          </a:solidFill>
          <a:ln w="57150" cap="flat" cmpd="sng">
            <a:solidFill>
              <a:srgbClr val="FFFF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Mỗ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ử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ra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ưở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000000"/>
              </a:solidFill>
              <a:cs typeface="Arial"/>
              <a:sym typeface="Arial"/>
            </a:endParaRPr>
          </a:p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hả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uậ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ình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à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ả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iệ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ụ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dướ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â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000000"/>
              </a:solidFill>
              <a:cs typeface="Arial"/>
              <a:sym typeface="Arial"/>
            </a:endParaRPr>
          </a:p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Sau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kh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hoạt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ộ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xo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gồ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ạ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ỗ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giá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iê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sẽ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ọ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mờ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ạ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ất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kỳ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o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ê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ình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à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ể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ấ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iể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ả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 </a:t>
            </a:r>
            <a:b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Chúc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em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hoàn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thành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tốt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nhiệm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vụ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618762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75939" y="2296587"/>
            <a:ext cx="97399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75939" y="1222622"/>
            <a:ext cx="85129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68396" y="3529370"/>
            <a:ext cx="97385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3487" y="4424826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5535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068509" y="927102"/>
            <a:ext cx="20867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: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495" y="1727395"/>
            <a:ext cx="9023350" cy="208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088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63819" y="1716642"/>
            <a:ext cx="67262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; 2; 4; 5; 10; 2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63819" y="2991689"/>
            <a:ext cx="88864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; 4; 8; 12; 16; 20; 24; 28; 32; 36; 40; 44; 48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881050" y="5047818"/>
            <a:ext cx="67742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6; 4; 2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270862" y="2333170"/>
            <a:ext cx="97399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233892" y="899456"/>
            <a:ext cx="85129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37742" y="3708990"/>
            <a:ext cx="97385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</a:p>
        </p:txBody>
      </p:sp>
    </p:spTree>
    <p:extLst>
      <p:ext uri="{BB962C8B-B14F-4D97-AF65-F5344CB8AC3E}">
        <p14:creationId xmlns:p14="http://schemas.microsoft.com/office/powerpoint/2010/main" val="35675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3" grpId="0"/>
      <p:bldP spid="14" grpId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ChangeArrowheads="1"/>
          </p:cNvSpPr>
          <p:nvPr/>
        </p:nvSpPr>
        <p:spPr bwMode="auto">
          <a:xfrm>
            <a:off x="1838325" y="1738316"/>
            <a:ext cx="8324850" cy="139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br>
              <a:rPr lang="en-US" altLang="en-US" sz="2800">
                <a:solidFill>
                  <a:srgbClr val="000000"/>
                </a:solidFill>
              </a:rPr>
            </a:b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973016" y="3517837"/>
            <a:ext cx="9198705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Tìm hiểu trước phần 2: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a hết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580" name="Group 7"/>
          <p:cNvGrpSpPr>
            <a:grpSpLocks/>
          </p:cNvGrpSpPr>
          <p:nvPr/>
        </p:nvGrpSpPr>
        <p:grpSpPr bwMode="auto">
          <a:xfrm>
            <a:off x="3111500" y="273053"/>
            <a:ext cx="6534150" cy="752475"/>
            <a:chOff x="900" y="2892"/>
            <a:chExt cx="4092" cy="607"/>
          </a:xfrm>
        </p:grpSpPr>
        <p:pic>
          <p:nvPicPr>
            <p:cNvPr id="24597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0" y="2892"/>
              <a:ext cx="4092" cy="607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8" name="Text Box 9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37" y="3024"/>
              <a:ext cx="3911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ẫn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973015" y="1738193"/>
            <a:ext cx="8207499" cy="658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Ôn tập lại kiến thức về quan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ệ chia hết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973016" y="2548903"/>
            <a:ext cx="895643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Làm các bài tập 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; 2; 3 (sgk)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4588" name="Picture 2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8152" y="1674750"/>
            <a:ext cx="1285875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Picture 2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124450"/>
            <a:ext cx="22098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0" name="Picture 2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0"/>
            <a:ext cx="1676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1" name="Picture 2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41" y="6108700"/>
            <a:ext cx="5202237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92" name="Group 26"/>
          <p:cNvGrpSpPr>
            <a:grpSpLocks/>
          </p:cNvGrpSpPr>
          <p:nvPr/>
        </p:nvGrpSpPr>
        <p:grpSpPr bwMode="auto">
          <a:xfrm>
            <a:off x="168812" y="85726"/>
            <a:ext cx="11788726" cy="6634163"/>
            <a:chOff x="54" y="54"/>
            <a:chExt cx="5630" cy="4179"/>
          </a:xfrm>
        </p:grpSpPr>
        <p:sp>
          <p:nvSpPr>
            <p:cNvPr id="24593" name="Line 27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4" name="Line 28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5" name="Line 29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6" name="Line 30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</p:grpSp>
      <p:pic>
        <p:nvPicPr>
          <p:cNvPr id="21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01448" y="4061410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7349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  <p:bldP spid="28682" grpId="0"/>
      <p:bldP spid="2868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229415" y="656409"/>
            <a:ext cx="7170824" cy="4572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775" y="1355123"/>
            <a:ext cx="1637421" cy="1945312"/>
          </a:xfrm>
          <a:prstGeom prst="rect">
            <a:avLst/>
          </a:prstGeom>
        </p:spPr>
      </p:pic>
      <p:sp>
        <p:nvSpPr>
          <p:cNvPr id="5" name="AutoShape 4"/>
          <p:cNvSpPr>
            <a:spLocks noChangeArrowheads="1"/>
          </p:cNvSpPr>
          <p:nvPr/>
        </p:nvSpPr>
        <p:spPr bwMode="gray">
          <a:xfrm>
            <a:off x="2301413" y="1506838"/>
            <a:ext cx="7311510" cy="1428627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6471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49521" y="1467081"/>
            <a:ext cx="1681051" cy="1721396"/>
          </a:xfrm>
          <a:prstGeom prst="rect">
            <a:avLst/>
          </a:prstGeom>
        </p:spPr>
      </p:pic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1433486" y="3931536"/>
            <a:ext cx="7803823" cy="1911164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2373158" y="1764988"/>
            <a:ext cx="7170824" cy="755474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1749985" y="4139363"/>
            <a:ext cx="7170824" cy="755474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53091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066800" y="4835262"/>
            <a:ext cx="7170824" cy="4572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9059" y="1235898"/>
            <a:ext cx="926672" cy="13168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027912" y="1540779"/>
            <a:ext cx="68581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?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304984" y="714093"/>
            <a:ext cx="7170824" cy="4572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365382"/>
              </p:ext>
            </p:extLst>
          </p:nvPr>
        </p:nvGraphicFramePr>
        <p:xfrm>
          <a:off x="2762983" y="4778112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01" imgH="190252" progId="Equation.DSMT4">
                  <p:embed/>
                </p:oleObj>
              </mc:Choice>
              <mc:Fallback>
                <p:oleObj name="Equation" r:id="rId3" imgW="76101" imgH="19025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983" y="4778112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054452"/>
              </p:ext>
            </p:extLst>
          </p:nvPr>
        </p:nvGraphicFramePr>
        <p:xfrm>
          <a:off x="3928450" y="4835262"/>
          <a:ext cx="2571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228600" progId="Equation.DSMT4">
                  <p:embed/>
                </p:oleObj>
              </mc:Choice>
              <mc:Fallback>
                <p:oleObj name="Equation" r:id="rId5" imgW="1267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450" y="4835262"/>
                        <a:ext cx="2571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66800" y="2436088"/>
            <a:ext cx="10187354" cy="240065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(b ≠ 0).</a:t>
            </a:r>
          </a:p>
          <a:p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= kb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b.</a:t>
            </a:r>
          </a:p>
          <a:p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t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 b.</a:t>
            </a:r>
            <a:endParaRPr lang="vi-VN" sz="3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a chia hết cho b, ta nói a là bội của b và b là ước của a.</a:t>
            </a:r>
            <a:endParaRPr lang="en-US" sz="3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643056"/>
              </p:ext>
            </p:extLst>
          </p:nvPr>
        </p:nvGraphicFramePr>
        <p:xfrm>
          <a:off x="2997119" y="3405584"/>
          <a:ext cx="240323" cy="496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01" imgH="190252" progId="Equation.DSMT4">
                  <p:embed/>
                </p:oleObj>
              </mc:Choice>
              <mc:Fallback>
                <p:oleObj name="Equation" r:id="rId7" imgW="76101" imgH="19025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119" y="3405584"/>
                        <a:ext cx="240323" cy="496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052416"/>
              </p:ext>
            </p:extLst>
          </p:nvPr>
        </p:nvGraphicFramePr>
        <p:xfrm>
          <a:off x="7633067" y="3791928"/>
          <a:ext cx="2571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890" imgH="228402" progId="Equation.DSMT4">
                  <p:embed/>
                </p:oleObj>
              </mc:Choice>
              <mc:Fallback>
                <p:oleObj name="Equation" r:id="rId8" imgW="126890" imgH="22840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3067" y="3791928"/>
                        <a:ext cx="2571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3283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999" y="1404457"/>
            <a:ext cx="926672" cy="13168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987061" y="1720980"/>
            <a:ext cx="88274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nào chia hết cho 8, số nào không chia hết cho 8 trong các số sau: 32; 26; 48; 0</a:t>
            </a:r>
            <a:endParaRPr lang="en-US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3487" y="4448272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1737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AutoShape 11"/>
          <p:cNvSpPr>
            <a:spLocks noChangeArrowheads="1"/>
          </p:cNvSpPr>
          <p:nvPr/>
        </p:nvSpPr>
        <p:spPr bwMode="gray">
          <a:xfrm>
            <a:off x="480644" y="924676"/>
            <a:ext cx="11101756" cy="2619599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15109" y="1043354"/>
            <a:ext cx="10609384" cy="147710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ngày và tháng sinh của em dưới dạng ngày a và tháng b. 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 ra 1 ước của a và 2 bội của b.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11"/>
          <p:cNvSpPr>
            <a:spLocks noChangeArrowheads="1"/>
          </p:cNvSpPr>
          <p:nvPr/>
        </p:nvSpPr>
        <p:spPr bwMode="gray">
          <a:xfrm>
            <a:off x="480644" y="3739662"/>
            <a:ext cx="11101756" cy="2074985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715109" y="3629884"/>
            <a:ext cx="10609381" cy="205580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 23 tháng 5. 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ước của 23 là 23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bội của 5 là 0 và 5.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</p:txBody>
      </p:sp>
    </p:spTree>
    <p:extLst>
      <p:ext uri="{BB962C8B-B14F-4D97-AF65-F5344CB8AC3E}">
        <p14:creationId xmlns:p14="http://schemas.microsoft.com/office/powerpoint/2010/main" val="2562918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066950-C691-422E-AA49-3B44015427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vi-VN" sz="3200" dirty="0"/>
              <a:t>Ví dụ 2: </a:t>
            </a:r>
            <a:br>
              <a:rPr lang="vi-VN" sz="3200" dirty="0"/>
            </a:br>
            <a:r>
              <a:rPr lang="vi-VN" sz="3200" dirty="0"/>
              <a:t>a) Chỉ ra 2 số là bội của 7</a:t>
            </a:r>
            <a:br>
              <a:rPr lang="vi-VN" sz="3200" dirty="0"/>
            </a:br>
            <a:r>
              <a:rPr lang="vi-VN" sz="3200" dirty="0"/>
              <a:t>b) Chỉ ra 2 số là ước của 1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D8656D-DCFA-43F2-9249-EA7B18462C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AutoNum type="alphaLcParenR"/>
            </a:pPr>
            <a:r>
              <a:rPr lang="vi-VN" sz="3200" dirty="0"/>
              <a:t>Chẳng hạn, 0 và 7 là hai bội của 7</a:t>
            </a:r>
          </a:p>
          <a:p>
            <a:pPr marL="514350" indent="-514350">
              <a:buAutoNum type="alphaLcParenR"/>
            </a:pPr>
            <a:r>
              <a:rPr lang="vi-VN" sz="3200" dirty="0"/>
              <a:t>Chẳng hạn, 1 và 12 là hai ước của 12</a:t>
            </a:r>
          </a:p>
        </p:txBody>
      </p:sp>
    </p:spTree>
    <p:extLst>
      <p:ext uri="{BB962C8B-B14F-4D97-AF65-F5344CB8AC3E}">
        <p14:creationId xmlns:p14="http://schemas.microsoft.com/office/powerpoint/2010/main" val="29437978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7891" y="241300"/>
            <a:ext cx="9334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0892" y="1758463"/>
            <a:ext cx="8862646" cy="4103076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2907323" y="651717"/>
            <a:ext cx="65939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ỉ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876633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380" y="857187"/>
            <a:ext cx="1355481" cy="1435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4302370" y="1891388"/>
            <a:ext cx="618978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defRPr/>
            </a:pP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15   5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15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079108"/>
              </p:ext>
            </p:extLst>
          </p:nvPr>
        </p:nvGraphicFramePr>
        <p:xfrm>
          <a:off x="5482735" y="2520217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01" imgH="190252" progId="Equation.DSMT4">
                  <p:embed/>
                </p:oleObj>
              </mc:Choice>
              <mc:Fallback>
                <p:oleObj name="Equation" r:id="rId3" imgW="76101" imgH="1902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735" y="2520217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831" y="2609084"/>
            <a:ext cx="3481754" cy="218049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4253869"/>
      </p:ext>
    </p:extLst>
  </p:cSld>
  <p:clrMapOvr>
    <a:masterClrMapping/>
  </p:clrMapOvr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3.xml><?xml version="1.0" encoding="utf-8"?>
<a:theme xmlns:a="http://schemas.openxmlformats.org/drawingml/2006/main" name="1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4.xml><?xml version="1.0" encoding="utf-8"?>
<a:theme xmlns:a="http://schemas.openxmlformats.org/drawingml/2006/main" name="6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77</TotalTime>
  <Words>1027</Words>
  <Application>Microsoft Office PowerPoint</Application>
  <PresentationFormat>Widescreen</PresentationFormat>
  <Paragraphs>98</Paragraphs>
  <Slides>2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2" baseType="lpstr">
      <vt:lpstr>.VnTime</vt:lpstr>
      <vt:lpstr>Arial</vt:lpstr>
      <vt:lpstr>Calibri</vt:lpstr>
      <vt:lpstr>Garamond</vt:lpstr>
      <vt:lpstr>Times New Roman</vt:lpstr>
      <vt:lpstr>Verdana</vt:lpstr>
      <vt:lpstr>Custom Design</vt:lpstr>
      <vt:lpstr>Organic</vt:lpstr>
      <vt:lpstr>1_Organic</vt:lpstr>
      <vt:lpstr>6_Organic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í dụ 2:  a) Chỉ ra 2 số là bội của 7 b) Chỉ ra 2 số là ước của 1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99</cp:revision>
  <dcterms:created xsi:type="dcterms:W3CDTF">2021-07-02T10:12:53Z</dcterms:created>
  <dcterms:modified xsi:type="dcterms:W3CDTF">2021-09-30T13:48:49Z</dcterms:modified>
</cp:coreProperties>
</file>